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2A83" w:rsidRDefault="0016084A" w:rsidP="0016084A">
      <w:pPr>
        <w:pStyle w:val="Heading1"/>
      </w:pPr>
      <w:bookmarkStart w:id="0" w:name="_Hlk485488431"/>
      <w:bookmarkEnd w:id="0"/>
      <w:r>
        <w:t>HW5 – Theoretical questions</w:t>
      </w:r>
    </w:p>
    <w:p w:rsidR="0016084A" w:rsidRDefault="0016084A" w:rsidP="0016084A">
      <w:pPr>
        <w:pStyle w:val="Heading2"/>
      </w:pPr>
      <w:r>
        <w:t>Barak Cohen (</w:t>
      </w:r>
      <w:r w:rsidRPr="0016084A">
        <w:t>308209287</w:t>
      </w:r>
      <w:r>
        <w:t>) &amp; Arie Muller (308258243)</w:t>
      </w:r>
    </w:p>
    <w:p w:rsidR="0082717E" w:rsidRPr="0082717E" w:rsidRDefault="0082717E" w:rsidP="0082717E"/>
    <w:p w:rsidR="00087CA0" w:rsidRPr="00C209A3" w:rsidRDefault="0082717E" w:rsidP="00C209A3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82717E">
        <w:rPr>
          <w:rFonts w:ascii="David" w:eastAsia="Arial" w:hAnsi="David" w:cs="David"/>
          <w:sz w:val="24"/>
          <w:szCs w:val="24"/>
        </w:rPr>
        <w:t>Use Lagrange Multipliers to find the maximum and minimum values of the function subject to the given constraints:</w:t>
      </w:r>
    </w:p>
    <w:p w:rsidR="00C209A3" w:rsidRPr="00F234D9" w:rsidRDefault="00C209A3" w:rsidP="00C209A3">
      <w:pPr>
        <w:numPr>
          <w:ilvl w:val="1"/>
          <w:numId w:val="7"/>
        </w:numPr>
        <w:spacing w:after="0" w:line="360" w:lineRule="auto"/>
        <w:contextualSpacing/>
        <w:jc w:val="both"/>
        <w:rPr>
          <w:rFonts w:ascii="Arial" w:eastAsia="Times New Roman" w:hAnsi="Arial" w:cs="Arial"/>
          <w:i/>
          <w:iCs/>
          <w:color w:val="000000"/>
          <w:u w:val="single"/>
        </w:rPr>
      </w:pPr>
      <w:bookmarkStart w:id="1" w:name="_Hlk485486204"/>
      <m:oMath>
        <m:r>
          <w:rPr>
            <w:rFonts w:ascii="Cambria Math" w:eastAsia="Times New Roman" w:hAnsi="Cambria Math" w:cs="Arial"/>
            <w:color w:val="000000"/>
          </w:rPr>
          <m:t>f</m:t>
        </m:r>
        <m:d>
          <m:d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Arial"/>
                <w:color w:val="000000"/>
              </w:rPr>
              <m:t>x,y</m:t>
            </m:r>
          </m:e>
        </m:d>
        <m:r>
          <w:rPr>
            <w:rFonts w:ascii="Cambria Math" w:eastAsia="Times New Roman" w:hAnsi="Cambria Math" w:cs="Arial"/>
            <w:color w:val="000000"/>
          </w:rPr>
          <m:t>=2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e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xy</m:t>
            </m:r>
          </m:sup>
        </m:sSup>
      </m:oMath>
      <w:r w:rsidRPr="0082717E">
        <w:rPr>
          <w:rFonts w:ascii="David" w:eastAsia="Arial" w:hAnsi="David" w:cs="David"/>
          <w:sz w:val="24"/>
          <w:szCs w:val="24"/>
        </w:rPr>
        <w:t>; constraint: 2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6</m:t>
        </m:r>
      </m:oMath>
    </w:p>
    <w:p w:rsidR="00C209A3" w:rsidRPr="002833F1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w:r>
        <w:rPr>
          <w:rFonts w:ascii="David" w:eastAsia="Arial" w:hAnsi="David" w:cs="David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EFA3E10" wp14:editId="612BF24F">
                <wp:simplePos x="0" y="0"/>
                <wp:positionH relativeFrom="margin">
                  <wp:posOffset>2470245</wp:posOffset>
                </wp:positionH>
                <wp:positionV relativeFrom="paragraph">
                  <wp:posOffset>2227826</wp:posOffset>
                </wp:positionV>
                <wp:extent cx="1276065" cy="272956"/>
                <wp:effectExtent l="0" t="19050" r="57785" b="108585"/>
                <wp:wrapNone/>
                <wp:docPr id="1" name="מחבר חץ ישר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6065" cy="272956"/>
                        </a:xfrm>
                        <a:prstGeom prst="straightConnector1">
                          <a:avLst/>
                        </a:prstGeom>
                        <a:ln w="571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7F78DD" id="_x0000_t32" coordsize="21600,21600" o:spt="32" o:oned="t" path="m,l21600,21600e" filled="f">
                <v:path arrowok="t" fillok="f" o:connecttype="none"/>
                <o:lock v:ext="edit" shapetype="t"/>
              </v:shapetype>
              <v:shape id="מחבר חץ ישר 1" o:spid="_x0000_s1026" type="#_x0000_t32" style="position:absolute;margin-left:194.5pt;margin-top:175.4pt;width:100.5pt;height:21.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" strokecolor="#4472c4 [3204]" strokeweight="4.5pt">
                <v:stroke endarrow="block" joinstyle="miter"/>
                <w10:wrap anchorx="margin"/>
              </v:shape>
            </w:pict>
          </mc:Fallback>
        </mc:AlternateContent>
      </w:r>
      <w:r w:rsidRPr="003B02CC">
        <w:rPr>
          <w:rFonts w:ascii="David" w:eastAsia="Arial" w:hAnsi="David" w:cs="David"/>
          <w:noProof/>
          <w:sz w:val="24"/>
          <w:szCs w:val="24"/>
          <w:rtl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DFB9C56" wp14:editId="68A96EB3">
                <wp:simplePos x="0" y="0"/>
                <wp:positionH relativeFrom="margin">
                  <wp:posOffset>3785396</wp:posOffset>
                </wp:positionH>
                <wp:positionV relativeFrom="paragraph">
                  <wp:posOffset>1387475</wp:posOffset>
                </wp:positionV>
                <wp:extent cx="2077085" cy="1243965"/>
                <wp:effectExtent l="0" t="0" r="18415" b="13335"/>
                <wp:wrapSquare wrapText="bothSides"/>
                <wp:docPr id="21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077085" cy="1243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209A3" w:rsidRDefault="00C209A3" w:rsidP="00C209A3">
                            <w:pPr>
                              <w:rPr>
                                <w:lang w:val="en-GB"/>
                              </w:rPr>
                            </w:pPr>
                            <w:r w:rsidRPr="003B02CC">
                              <w:rPr>
                                <w:position w:val="-46"/>
                              </w:rPr>
                              <w:object w:dxaOrig="1400" w:dyaOrig="11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249" type="#_x0000_t75" style="width:73.6pt;height:58.55pt" o:ole="">
                                  <v:imagedata r:id="rId5" o:title=""/>
                                </v:shape>
                                <o:OLEObject Type="Embed" ProgID="Equation.DSMT4" ShapeID="_x0000_i1249" DrawAspect="Content" ObjectID="_1559231491" r:id="rId6"/>
                              </w:object>
                            </w:r>
                            <w:r>
                              <w:rPr>
                                <w:lang w:val="en-GB"/>
                              </w:rPr>
                              <w:t xml:space="preserve"> </w:t>
                            </w:r>
                          </w:p>
                          <w:p w:rsidR="00C209A3" w:rsidRPr="003B02CC" w:rsidRDefault="00C209A3" w:rsidP="00C209A3">
                            <w:pPr>
                              <w:rPr>
                                <w:rtl/>
                                <w:cs/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So </w:t>
                            </w:r>
                            <w:r w:rsidRPr="00AC2D1C">
                              <w:rPr>
                                <w:position w:val="-6"/>
                              </w:rPr>
                              <w:object w:dxaOrig="700" w:dyaOrig="320">
                                <v:shape id="_x0000_i1250" type="#_x0000_t75" style="width:34.95pt;height:16.1pt" o:ole="">
                                  <v:imagedata r:id="rId7" o:title=""/>
                                </v:shape>
                                <o:OLEObject Type="Embed" ProgID="Equation.DSMT4" ShapeID="_x0000_i1250" DrawAspect="Content" ObjectID="_1559231492" r:id="rId8"/>
                              </w:object>
                            </w:r>
                            <w:r>
                              <w:rPr>
                                <w:lang w:val="en-GB"/>
                              </w:rPr>
                              <w:t xml:space="preserve"> can’t be a solution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FB9C56" id="_x0000_t202" coordsize="21600,21600" o:spt="202" path="m,l,21600r21600,l21600,xe">
                <v:stroke joinstyle="miter"/>
                <v:path gradientshapeok="t" o:connecttype="rect"/>
              </v:shapetype>
              <v:shape id="תיבת טקסט 2" o:spid="_x0000_s1026" type="#_x0000_t202" style="position:absolute;left:0;text-align:left;margin-left:298.05pt;margin-top:109.25pt;width:163.55pt;height:97.95pt;flip:x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">
                <v:textbox>
                  <w:txbxContent>
                    <w:p w:rsidR="00C209A3" w:rsidRDefault="00C209A3" w:rsidP="00C209A3">
                      <w:pPr>
                        <w:rPr>
                          <w:lang w:val="en-GB"/>
                        </w:rPr>
                      </w:pPr>
                      <w:r w:rsidRPr="003B02CC">
                        <w:rPr>
                          <w:position w:val="-46"/>
                        </w:rPr>
                        <w:object w:dxaOrig="1400" w:dyaOrig="1120">
                          <v:shape id="_x0000_i1249" type="#_x0000_t75" style="width:73.6pt;height:58.55pt" o:ole="">
                            <v:imagedata r:id="rId5" o:title=""/>
                          </v:shape>
                          <o:OLEObject Type="Embed" ProgID="Equation.DSMT4" ShapeID="_x0000_i1249" DrawAspect="Content" ObjectID="_1559231491" r:id="rId9"/>
                        </w:object>
                      </w:r>
                      <w:r>
                        <w:rPr>
                          <w:lang w:val="en-GB"/>
                        </w:rPr>
                        <w:t xml:space="preserve"> </w:t>
                      </w:r>
                    </w:p>
                    <w:p w:rsidR="00C209A3" w:rsidRPr="003B02CC" w:rsidRDefault="00C209A3" w:rsidP="00C209A3">
                      <w:pPr>
                        <w:rPr>
                          <w:rtl/>
                          <w:cs/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So </w:t>
                      </w:r>
                      <w:r w:rsidRPr="00AC2D1C">
                        <w:rPr>
                          <w:position w:val="-6"/>
                        </w:rPr>
                        <w:object w:dxaOrig="700" w:dyaOrig="320">
                          <v:shape id="_x0000_i1250" type="#_x0000_t75" style="width:34.95pt;height:16.1pt" o:ole="">
                            <v:imagedata r:id="rId7" o:title=""/>
                          </v:shape>
                          <o:OLEObject Type="Embed" ProgID="Equation.DSMT4" ShapeID="_x0000_i1250" DrawAspect="Content" ObjectID="_1559231492" r:id="rId10"/>
                        </w:object>
                      </w:r>
                      <w:r>
                        <w:rPr>
                          <w:lang w:val="en-GB"/>
                        </w:rPr>
                        <w:t xml:space="preserve"> can’t be a solution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82717E">
        <w:rPr>
          <w:rFonts w:ascii="David" w:eastAsia="Arial" w:hAnsi="David" w:cs="David"/>
          <w:sz w:val="24"/>
          <w:szCs w:val="24"/>
        </w:rPr>
        <w:t>2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6</m:t>
        </m:r>
        <m:r>
          <w:rPr>
            <w:rFonts w:ascii="Cambria Math" w:eastAsia="Arial" w:hAnsi="Cambria Math" w:cs="David"/>
            <w:color w:val="000000"/>
          </w:rPr>
          <m:t>→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</w:rPr>
              <m:t>2</m:t>
            </m:r>
            <m:sSup>
              <m:sSup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eastAsia="Arial" w:hAnsi="Cambria Math" w:cs="David"/>
                    <w:color w:val="000000"/>
                  </w:rPr>
                  <m:t>x</m:t>
                </m:r>
              </m:e>
              <m:sup>
                <m:r>
                  <w:rPr>
                    <w:rFonts w:ascii="Cambria Math" w:eastAsia="Arial" w:hAnsi="Cambria Math" w:cs="David"/>
                    <w:color w:val="000000"/>
                  </w:rPr>
                  <m:t>2</m:t>
                </m:r>
              </m:sup>
            </m:sSup>
            <m:r>
              <w:rPr>
                <w:rFonts w:ascii="Cambria Math" w:eastAsia="Arial" w:hAnsi="Cambria Math" w:cs="David"/>
                <w:color w:val="000000"/>
              </w:rPr>
              <m:t>+</m:t>
            </m:r>
            <m:sSup>
              <m:sSup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eastAsia="Arial" w:hAnsi="Cambria Math" w:cs="David"/>
                    <w:color w:val="000000"/>
                  </w:rPr>
                  <m:t>y</m:t>
                </m:r>
              </m:e>
              <m:sup>
                <m:r>
                  <w:rPr>
                    <w:rFonts w:ascii="Cambria Math" w:eastAsia="Arial" w:hAnsi="Cambria Math" w:cs="David"/>
                    <w:color w:val="000000"/>
                  </w:rPr>
                  <m:t>2</m:t>
                </m:r>
              </m:sup>
            </m:sSup>
            <m:r>
              <w:rPr>
                <w:rFonts w:ascii="Cambria Math" w:eastAsia="Arial" w:hAnsi="Cambria Math" w:cs="David"/>
                <w:color w:val="000000"/>
              </w:rPr>
              <m:t>-16=0</m:t>
            </m:r>
          </m:e>
        </m:d>
      </m:oMath>
    </w:p>
    <w:p w:rsidR="00C209A3" w:rsidRPr="00160ACD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L=2</m:t>
          </m:r>
          <m:sSup>
            <m:sSupPr>
              <m:ctrlPr>
                <w:rPr>
                  <w:rFonts w:ascii="Cambria Math" w:eastAsia="Arial" w:hAnsi="Cambria Math" w:cs="David"/>
                  <w:color w:val="00000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(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6)</m:t>
          </m:r>
        </m:oMath>
      </m:oMathPara>
    </w:p>
    <w:p w:rsidR="00C209A3" w:rsidRPr="00160ACD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x=2y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4x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</m:t>
          </m:r>
          <w:bookmarkEnd w:id="1"/>
          <m:r>
            <w:rPr>
              <w:rFonts w:ascii="Cambria Math" w:eastAsia="Arial" w:hAnsi="Cambria Math" w:cs="David"/>
              <w:color w:val="000000"/>
            </w:rPr>
            <m:t>→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(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≠0)</m:t>
          </m:r>
        </m:oMath>
      </m:oMathPara>
    </w:p>
    <w:p w:rsidR="00C209A3" w:rsidRPr="00DC0BD0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y=2x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2y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2(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(e</m:t>
                      </m:r>
                    </m:e>
                    <m:sup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xy</m:t>
                      </m:r>
                    </m:sup>
                  </m:sSup>
                  <m:r>
                    <w:rPr>
                      <w:rFonts w:ascii="Cambria Math" w:eastAsia="Arial" w:hAnsi="Cambria Math" w:cs="David"/>
                      <w:color w:val="000000"/>
                    </w:rPr>
                    <m:t>)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)-2y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r>
            <w:rPr>
              <w:rFonts w:ascii="Cambria Math" w:eastAsia="Arial" w:hAnsi="Cambria Math" w:cs="David"/>
              <w:color w:val="000000"/>
              <w:highlight w:val="yellow"/>
            </w:rPr>
            <m:t>(**)</m:t>
          </m:r>
          <m:r>
            <w:rPr>
              <w:rFonts w:ascii="Cambria Math" w:eastAsia="Arial" w:hAnsi="Cambria Math" w:cs="David"/>
              <w:color w:val="000000"/>
            </w:rPr>
            <m:t>2y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(e</m:t>
                          </m:r>
                        </m:e>
                        <m:sup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xy</m:t>
                          </m:r>
                        </m:sup>
                      </m:sSup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2</m:t>
                      </m:r>
                    </m:sup>
                  </m:sSup>
                  <m:r>
                    <w:rPr>
                      <w:rFonts w:ascii="Cambria Math" w:eastAsia="Arial" w:hAnsi="Cambria Math" w:cs="David"/>
                      <w:color w:val="000000"/>
                    </w:rPr>
                    <m:t>-2</m:t>
                  </m:r>
                  <m:sSup>
                    <m:sSup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Arial" w:hAnsi="Cambria Math" w:cs="David"/>
                          <w:color w:val="000000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eastAsia="Arial" w:hAnsi="Cambria Math" w:cs="David"/>
              <w:color w:val="000000"/>
            </w:rPr>
            <m:t>=0</m:t>
          </m:r>
        </m:oMath>
      </m:oMathPara>
    </w:p>
    <w:p w:rsidR="00C209A3" w:rsidRPr="00F10AA3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(e</m:t>
                      </m:r>
                    </m:e>
                    <m:sup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xy</m:t>
                      </m:r>
                    </m:sup>
                  </m:sSup>
                  <m:r>
                    <w:rPr>
                      <w:rFonts w:ascii="Cambria Math" w:eastAsia="Arial" w:hAnsi="Cambria Math" w:cs="David"/>
                      <w:color w:val="000000"/>
                    </w:rPr>
                    <m:t>)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David"/>
                  <w:color w:val="000000"/>
                </w:rPr>
                <m:t>-2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Arial" w:hAnsi="Cambria Math" w:cs="David"/>
                          <w:color w:val="000000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=0→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(e</m:t>
                      </m:r>
                    </m:e>
                    <m:sup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xy</m:t>
                      </m:r>
                    </m:sup>
                  </m:sSup>
                  <m:r>
                    <w:rPr>
                      <w:rFonts w:ascii="Cambria Math" w:eastAsia="Arial" w:hAnsi="Cambria Math" w:cs="David"/>
                      <w:color w:val="000000"/>
                    </w:rPr>
                    <m:t>)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e>
              </m:rad>
            </m:den>
          </m:f>
        </m:oMath>
      </m:oMathPara>
    </w:p>
    <w:p w:rsidR="00C209A3" w:rsidRPr="000F6BE5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b/>
          <w:bCs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(±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xy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)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→x=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e>
              </m:rad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2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den>
          </m:f>
          <m:r>
            <w:rPr>
              <w:rFonts w:ascii="Cambria Math" w:eastAsia="Arial" w:hAnsi="Cambria Math" w:cs="David"/>
              <w:color w:val="000000"/>
            </w:rPr>
            <m:t>→x=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e>
              </m:rad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den>
          </m:f>
        </m:oMath>
      </m:oMathPara>
    </w:p>
    <w:p w:rsidR="00C209A3" w:rsidRPr="000F6BE5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C209A3" w:rsidRPr="000F6BE5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 w:hint="cs"/>
          <w:color w:val="000000"/>
          <w:rtl/>
        </w:rPr>
      </w:pPr>
    </w:p>
    <w:p w:rsidR="00C209A3" w:rsidRPr="000F6BE5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6=0→2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4</m:t>
                  </m:r>
                </m:den>
              </m:f>
            </m:e>
          </m:d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=16→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y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=16→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=8→y=±2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rad>
        </m:oMath>
      </m:oMathPara>
    </w:p>
    <w:p w:rsidR="00C209A3" w:rsidRPr="000F6BE5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=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e>
              </m:rad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den>
          </m:f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±2</m:t>
          </m:r>
        </m:oMath>
      </m:oMathPara>
    </w:p>
    <w:p w:rsidR="00C209A3" w:rsidRPr="000F6BE5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  <w:highlight w:val="yellow"/>
            </w:rPr>
            <m:t>**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when y=0, f</m:t>
              </m:r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x,y</m:t>
                  </m:r>
                </m:e>
              </m:d>
              <m:r>
                <w:rPr>
                  <w:rFonts w:ascii="Cambria Math" w:eastAsia="Arial" w:hAnsi="Cambria Math" w:cs="David"/>
                  <w:color w:val="000000"/>
                </w:rPr>
                <m:t>=2 and therefor is not</m:t>
              </m:r>
              <m:func>
                <m:func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min</m:t>
                  </m:r>
                </m:fName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or max</m:t>
                  </m:r>
                </m:e>
              </m:func>
            </m:e>
          </m:d>
          <m:r>
            <w:rPr>
              <w:rFonts w:ascii="Cambria Math" w:eastAsia="Arial" w:hAnsi="Cambria Math" w:cs="David"/>
              <w:color w:val="000000"/>
            </w:rPr>
            <m:t>**</m:t>
          </m:r>
        </m:oMath>
      </m:oMathPara>
    </w:p>
    <w:p w:rsidR="00C209A3" w:rsidRPr="00DC6A43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in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2, 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2, -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</m:t>
              </m:r>
            </m:e>
          </m:d>
          <m:r>
            <w:rPr>
              <w:rFonts w:ascii="Cambria Math" w:eastAsia="Arial" w:hAnsi="Cambria Math" w:cs="David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</w:rPr>
              </m:ctrlPr>
            </m:sSupPr>
            <m:e>
              <m:r>
                <w:rPr>
                  <w:rFonts w:ascii="Cambria Math" w:eastAsia="Arial" w:hAnsi="Cambria Math" w:cs="David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-4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sup>
          </m:sSup>
        </m:oMath>
      </m:oMathPara>
    </w:p>
    <w:p w:rsidR="00C209A3" w:rsidRPr="000F6BE5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ax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2, -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2,</m:t>
              </m:r>
              <w:bookmarkStart w:id="2" w:name="_Hlk485488146"/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w:bookmarkEnd w:id="2"/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</m:t>
              </m:r>
            </m:e>
          </m:d>
          <m:r>
            <w:rPr>
              <w:rFonts w:ascii="Cambria Math" w:eastAsia="Arial" w:hAnsi="Cambria Math" w:cs="David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</w:rPr>
              </m:ctrlPr>
            </m:sSupPr>
            <m:e>
              <m:r>
                <w:rPr>
                  <w:rFonts w:ascii="Cambria Math" w:eastAsia="Arial" w:hAnsi="Cambria Math" w:cs="David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sup>
          </m:sSup>
        </m:oMath>
      </m:oMathPara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P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82717E" w:rsidRPr="00087CA0" w:rsidRDefault="0082717E" w:rsidP="00C209A3">
      <w:pPr>
        <w:numPr>
          <w:ilvl w:val="1"/>
          <w:numId w:val="7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</w:rPr>
      </w:pPr>
      <m:oMath>
        <m:r>
          <w:rPr>
            <w:rFonts w:ascii="Cambria Math" w:eastAsia="Times New Roman" w:hAnsi="Cambria Math" w:cs="Arial"/>
            <w:color w:val="000000"/>
          </w:rPr>
          <w:lastRenderedPageBreak/>
          <m:t>f</m:t>
        </m:r>
        <m:d>
          <m:d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Arial"/>
                <w:color w:val="000000"/>
              </w:rPr>
              <m:t>x,y</m:t>
            </m:r>
          </m:e>
        </m:d>
        <m:r>
          <w:rPr>
            <w:rFonts w:ascii="Cambria Math" w:eastAsia="Times New Roman" w:hAnsi="Cambria Math" w:cs="Arial"/>
            <w:color w:val="000000"/>
          </w:rPr>
          <m:t>=3πx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</m:oMath>
      <w:r w:rsidRPr="0082717E">
        <w:rPr>
          <w:rFonts w:ascii="David" w:eastAsia="Arial" w:hAnsi="David" w:cs="David"/>
          <w:sz w:val="24"/>
          <w:szCs w:val="24"/>
        </w:rPr>
        <w:t xml:space="preserve">; constraint: </w:t>
      </w:r>
      <m:oMath>
        <m:r>
          <w:rPr>
            <w:rFonts w:ascii="Cambria Math" w:eastAsia="Times New Roman" w:hAnsi="Cambria Math" w:cs="Arial"/>
            <w:color w:val="000000"/>
          </w:rPr>
          <m:t>6+6πxy+3π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2</m:t>
        </m:r>
      </m:oMath>
    </w:p>
    <w:p w:rsidR="00087CA0" w:rsidRDefault="00087CA0" w:rsidP="00087CA0">
      <w:pPr>
        <w:rPr>
          <w:rtl/>
        </w:rPr>
      </w:pPr>
      <w:r>
        <w:t xml:space="preserve">Constraint </w:t>
      </w:r>
      <w:r w:rsidRPr="0059455D">
        <w:rPr>
          <w:position w:val="-10"/>
        </w:rPr>
        <w:object w:dxaOrig="2100" w:dyaOrig="360">
          <v:shape id="_x0000_i1029" type="#_x0000_t75" style="width:104.8pt;height:18.25pt" o:ole="">
            <v:imagedata r:id="rId11" o:title=""/>
          </v:shape>
          <o:OLEObject Type="Embed" ProgID="Equation.DSMT4" ShapeID="_x0000_i1029" DrawAspect="Content" ObjectID="_1559231473" r:id="rId12"/>
        </w:object>
      </w:r>
      <w:r>
        <w:t xml:space="preserve"> thus </w:t>
      </w:r>
      <w:r w:rsidR="00741388" w:rsidRPr="00741388">
        <w:rPr>
          <w:position w:val="-10"/>
        </w:rPr>
        <w:object w:dxaOrig="2000" w:dyaOrig="360">
          <v:shape id="_x0000_i1030" type="#_x0000_t75" style="width:99.95pt;height:18.25pt" o:ole="">
            <v:imagedata r:id="rId13" o:title=""/>
          </v:shape>
          <o:OLEObject Type="Embed" ProgID="Equation.DSMT4" ShapeID="_x0000_i1030" DrawAspect="Content" ObjectID="_1559231474" r:id="rId14"/>
        </w:object>
      </w:r>
    </w:p>
    <w:p w:rsidR="00087CA0" w:rsidRDefault="00B90C08" w:rsidP="00087CA0">
      <w:r w:rsidRPr="006B7CDB">
        <w:rPr>
          <w:position w:val="-82"/>
        </w:rPr>
        <w:object w:dxaOrig="3600" w:dyaOrig="1840">
          <v:shape id="_x0000_i1031" type="#_x0000_t75" style="width:181.05pt;height:91.9pt" o:ole="">
            <v:imagedata r:id="rId15" o:title=""/>
          </v:shape>
          <o:OLEObject Type="Embed" ProgID="Equation.DSMT4" ShapeID="_x0000_i1031" DrawAspect="Content" ObjectID="_1559231475" r:id="rId16"/>
        </w:object>
      </w:r>
    </w:p>
    <w:p w:rsidR="00C7668F" w:rsidRDefault="00C7668F" w:rsidP="00087CA0">
      <w:r w:rsidRPr="00C7668F">
        <w:rPr>
          <w:position w:val="-12"/>
        </w:rPr>
        <w:object w:dxaOrig="1760" w:dyaOrig="380">
          <v:shape id="_x0000_i1032" type="#_x0000_t75" style="width:88.1pt;height:19.35pt" o:ole="">
            <v:imagedata r:id="rId17" o:title=""/>
          </v:shape>
          <o:OLEObject Type="Embed" ProgID="Equation.DSMT4" ShapeID="_x0000_i1032" DrawAspect="Content" ObjectID="_1559231476" r:id="rId18"/>
        </w:object>
      </w:r>
      <w:r>
        <w:t xml:space="preserve"> then </w:t>
      </w:r>
      <w:r w:rsidRPr="00AC2D1C">
        <w:rPr>
          <w:position w:val="-12"/>
        </w:rPr>
        <w:object w:dxaOrig="1440" w:dyaOrig="360">
          <v:shape id="_x0000_i1033" type="#_x0000_t75" style="width:1in;height:18.25pt" o:ole="">
            <v:imagedata r:id="rId19" o:title=""/>
          </v:shape>
          <o:OLEObject Type="Embed" ProgID="Equation.DSMT4" ShapeID="_x0000_i1033" DrawAspect="Content" ObjectID="_1559231477" r:id="rId20"/>
        </w:object>
      </w:r>
      <w:r>
        <w:t xml:space="preserve"> </w:t>
      </w:r>
    </w:p>
    <w:p w:rsidR="00C7668F" w:rsidRDefault="00C7668F" w:rsidP="00087CA0">
      <w:r>
        <w:t xml:space="preserve">We have 2 Possibilities: </w:t>
      </w:r>
      <w:r w:rsidRPr="00C7668F">
        <w:rPr>
          <w:position w:val="-30"/>
        </w:rPr>
        <w:object w:dxaOrig="780" w:dyaOrig="720">
          <v:shape id="_x0000_i1034" type="#_x0000_t75" style="width:39.2pt;height:36pt" o:ole="">
            <v:imagedata r:id="rId21" o:title=""/>
          </v:shape>
          <o:OLEObject Type="Embed" ProgID="Equation.DSMT4" ShapeID="_x0000_i1034" DrawAspect="Content" ObjectID="_1559231478" r:id="rId22"/>
        </w:object>
      </w:r>
      <w:r>
        <w:t xml:space="preserve">, but y=0 is not held by the constraint </w:t>
      </w:r>
      <m:oMath>
        <m:r>
          <w:rPr>
            <w:rFonts w:ascii="Cambria Math" w:eastAsia="Times New Roman" w:hAnsi="Cambria Math" w:cs="Arial"/>
            <w:color w:val="000000"/>
          </w:rPr>
          <m:t>6+6πxy+3π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2</m:t>
        </m:r>
      </m:oMath>
      <w:r>
        <w:t xml:space="preserve"> </w:t>
      </w:r>
    </w:p>
    <w:p w:rsidR="00C7668F" w:rsidRDefault="00C7668F" w:rsidP="00C7668F">
      <w:r>
        <w:t xml:space="preserve">We got </w:t>
      </w:r>
      <w:r w:rsidRPr="00AC2D1C">
        <w:rPr>
          <w:position w:val="-12"/>
        </w:rPr>
        <w:object w:dxaOrig="780" w:dyaOrig="360">
          <v:shape id="_x0000_i1035" type="#_x0000_t75" style="width:39.2pt;height:18.25pt" o:ole="">
            <v:imagedata r:id="rId23" o:title=""/>
          </v:shape>
          <o:OLEObject Type="Embed" ProgID="Equation.DSMT4" ShapeID="_x0000_i1035" DrawAspect="Content" ObjectID="_1559231479" r:id="rId24"/>
        </w:object>
      </w:r>
    </w:p>
    <w:p w:rsidR="00087CA0" w:rsidRDefault="00087CA0" w:rsidP="00087CA0">
      <w:r>
        <w:t xml:space="preserve"> </w:t>
      </w:r>
      <w:r w:rsidR="000F6F08" w:rsidRPr="000F6F08">
        <w:rPr>
          <w:position w:val="-80"/>
        </w:rPr>
        <w:object w:dxaOrig="2640" w:dyaOrig="1719">
          <v:shape id="_x0000_i1036" type="#_x0000_t75" style="width:132.2pt;height:85.95pt" o:ole="">
            <v:imagedata r:id="rId25" o:title=""/>
          </v:shape>
          <o:OLEObject Type="Embed" ProgID="Equation.DSMT4" ShapeID="_x0000_i1036" DrawAspect="Content" ObjectID="_1559231480" r:id="rId26"/>
        </w:object>
      </w:r>
      <w:r w:rsidR="0044333C">
        <w:t xml:space="preserve"> </w:t>
      </w:r>
      <w:r>
        <w:t>We get:</w:t>
      </w:r>
      <w:r w:rsidRPr="00FE0F31">
        <w:rPr>
          <w:rtl/>
        </w:rPr>
        <w:t xml:space="preserve"> </w:t>
      </w:r>
      <w:r w:rsidR="000F6F08" w:rsidRPr="000F6F08">
        <w:rPr>
          <w:position w:val="-148"/>
        </w:rPr>
        <w:object w:dxaOrig="2000" w:dyaOrig="2520">
          <v:shape id="_x0000_i1037" type="#_x0000_t75" style="width:99.95pt;height:127.35pt" o:ole="">
            <v:imagedata r:id="rId27" o:title=""/>
          </v:shape>
          <o:OLEObject Type="Embed" ProgID="Equation.DSMT4" ShapeID="_x0000_i1037" DrawAspect="Content" ObjectID="_1559231481" r:id="rId28"/>
        </w:object>
      </w:r>
    </w:p>
    <w:p w:rsidR="0044333C" w:rsidRDefault="000F6F08" w:rsidP="0044333C">
      <w:pPr>
        <w:rPr>
          <w:lang w:val="en-GB"/>
        </w:rPr>
      </w:pPr>
      <w:r>
        <w:rPr>
          <w:lang w:val="en-GB"/>
        </w:rPr>
        <w:t>2 Points:</w:t>
      </w:r>
    </w:p>
    <w:p w:rsidR="00087CA0" w:rsidRDefault="0044333C" w:rsidP="0044333C">
      <w:pPr>
        <w:rPr>
          <w:lang w:val="en-GB"/>
        </w:rPr>
      </w:pPr>
      <w:r w:rsidRPr="009268BA">
        <w:t xml:space="preserve"> </w:t>
      </w:r>
      <w:r w:rsidR="00C7668F" w:rsidRPr="000F6F08">
        <w:rPr>
          <w:position w:val="-34"/>
        </w:rPr>
        <w:object w:dxaOrig="1359" w:dyaOrig="800">
          <v:shape id="_x0000_i1038" type="#_x0000_t75" style="width:67.7pt;height:40.3pt" o:ole="">
            <v:imagedata r:id="rId29" o:title=""/>
          </v:shape>
          <o:OLEObject Type="Embed" ProgID="Equation.DSMT4" ShapeID="_x0000_i1038" DrawAspect="Content" ObjectID="_1559231482" r:id="rId30"/>
        </w:object>
      </w:r>
      <w:r w:rsidR="000F6F08">
        <w:t xml:space="preserve">, </w:t>
      </w:r>
      <w:r w:rsidR="000F6F08" w:rsidRPr="009F5649">
        <w:rPr>
          <w:position w:val="-34"/>
        </w:rPr>
        <w:object w:dxaOrig="3280" w:dyaOrig="800">
          <v:shape id="_x0000_i1039" type="#_x0000_t75" style="width:163.9pt;height:40.3pt" o:ole="">
            <v:imagedata r:id="rId31" o:title=""/>
          </v:shape>
          <o:OLEObject Type="Embed" ProgID="Equation.DSMT4" ShapeID="_x0000_i1039" DrawAspect="Content" ObjectID="_1559231483" r:id="rId32"/>
        </w:object>
      </w:r>
      <w:r w:rsidR="00C7668F">
        <w:rPr>
          <w:lang w:val="en-GB"/>
        </w:rPr>
        <w:t>, Max</w:t>
      </w:r>
    </w:p>
    <w:p w:rsidR="00087CA0" w:rsidRPr="000F6F08" w:rsidRDefault="00C7668F" w:rsidP="000F6F08">
      <w:pPr>
        <w:spacing w:after="0" w:line="360" w:lineRule="auto"/>
        <w:contextualSpacing/>
        <w:jc w:val="both"/>
        <w:rPr>
          <w:rFonts w:ascii="David" w:eastAsia="Arial" w:hAnsi="David" w:cs="David"/>
          <w:color w:val="000000"/>
          <w:lang w:val="en-GB"/>
        </w:rPr>
      </w:pPr>
      <w:r w:rsidRPr="009F5649">
        <w:rPr>
          <w:position w:val="-34"/>
        </w:rPr>
        <w:object w:dxaOrig="1640" w:dyaOrig="800">
          <v:shape id="_x0000_i1040" type="#_x0000_t75" style="width:82.2pt;height:40.3pt" o:ole="">
            <v:imagedata r:id="rId33" o:title=""/>
          </v:shape>
          <o:OLEObject Type="Embed" ProgID="Equation.DSMT4" ShapeID="_x0000_i1040" DrawAspect="Content" ObjectID="_1559231484" r:id="rId34"/>
        </w:object>
      </w:r>
      <w:r w:rsidR="000F6F08">
        <w:rPr>
          <w:lang w:val="en-GB"/>
        </w:rPr>
        <w:t xml:space="preserve">, </w:t>
      </w:r>
      <w:r w:rsidR="000F6F08" w:rsidRPr="009F5649">
        <w:rPr>
          <w:position w:val="-34"/>
        </w:rPr>
        <w:object w:dxaOrig="3700" w:dyaOrig="800">
          <v:shape id="_x0000_i1041" type="#_x0000_t75" style="width:184.85pt;height:40.3pt" o:ole="">
            <v:imagedata r:id="rId35" o:title=""/>
          </v:shape>
          <o:OLEObject Type="Embed" ProgID="Equation.DSMT4" ShapeID="_x0000_i1041" DrawAspect="Content" ObjectID="_1559231485" r:id="rId36"/>
        </w:object>
      </w:r>
      <w:r>
        <w:rPr>
          <w:rFonts w:ascii="David" w:eastAsia="Arial" w:hAnsi="David" w:cs="David"/>
          <w:color w:val="000000"/>
          <w:lang w:val="en-GB"/>
        </w:rPr>
        <w:t>, Min</w:t>
      </w: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C209A3" w:rsidRDefault="00C209A3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w:bookmarkStart w:id="3" w:name="_GoBack"/>
      <w:bookmarkEnd w:id="3"/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82717E" w:rsidRPr="00E763CE" w:rsidRDefault="0082717E" w:rsidP="00C209A3">
      <w:pPr>
        <w:numPr>
          <w:ilvl w:val="1"/>
          <w:numId w:val="7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m:oMath>
        <m:r>
          <w:rPr>
            <w:rFonts w:ascii="Cambria Math" w:eastAsia="Times New Roman" w:hAnsi="Cambria Math" w:cs="David"/>
            <w:color w:val="000000"/>
          </w:rPr>
          <w:lastRenderedPageBreak/>
          <m:t>f</m:t>
        </m:r>
        <m:d>
          <m:dPr>
            <m:ctrlPr>
              <w:rPr>
                <w:rFonts w:ascii="Cambria Math" w:eastAsia="Times New Roman" w:hAnsi="Cambria Math" w:cs="David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David"/>
                <w:color w:val="000000"/>
              </w:rPr>
              <m:t>x,y,z</m:t>
            </m:r>
          </m:e>
        </m:d>
        <m:r>
          <w:rPr>
            <w:rFonts w:ascii="Cambria Math" w:eastAsia="Times New Roman" w:hAnsi="Cambria Math" w:cs="David"/>
            <w:color w:val="000000"/>
          </w:rPr>
          <m:t>=2x-4y-z</m:t>
        </m:r>
      </m:oMath>
      <w:r w:rsidRPr="0082717E">
        <w:rPr>
          <w:rFonts w:ascii="David" w:eastAsia="Arial" w:hAnsi="David" w:cs="David"/>
          <w:sz w:val="24"/>
          <w:szCs w:val="24"/>
        </w:rPr>
        <w:t xml:space="preserve">; constraints: </w:t>
      </w:r>
      <m:oMath>
        <m:r>
          <w:rPr>
            <w:rFonts w:ascii="Cambria Math" w:eastAsia="Times New Roman" w:hAnsi="Cambria Math" w:cs="Arial"/>
            <w:color w:val="000000"/>
          </w:rPr>
          <m:t xml:space="preserve">x+y-z=0; 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2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</m:t>
        </m:r>
      </m:oMath>
    </w:p>
    <w:p w:rsidR="00E763CE" w:rsidRPr="00E763CE" w:rsidRDefault="00BC78D0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x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+2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y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=1→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x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+2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y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-1=0</m:t>
          </m:r>
        </m:oMath>
      </m:oMathPara>
    </w:p>
    <w:p w:rsidR="00E763CE" w:rsidRPr="005A7693" w:rsidRDefault="005A7693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L=2x-4y-z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x+y-z</m:t>
              </m:r>
            </m:e>
          </m:d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x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David"/>
                  <w:color w:val="000000"/>
                </w:rPr>
                <m:t>+2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y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David"/>
                  <w:color w:val="000000"/>
                </w:rPr>
                <m:t>-1</m:t>
              </m:r>
            </m:e>
          </m:d>
        </m:oMath>
      </m:oMathPara>
    </w:p>
    <w:p w:rsidR="005A7693" w:rsidRPr="00483573" w:rsidRDefault="005A7693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x=2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2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x=0→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-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</m:oMath>
      </m:oMathPara>
    </w:p>
    <w:p w:rsidR="00483573" w:rsidRPr="00483573" w:rsidRDefault="00483573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y=-4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4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y=0→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</m:oMath>
      </m:oMathPara>
    </w:p>
    <w:p w:rsidR="00483573" w:rsidRPr="00FC0DD6" w:rsidRDefault="00483573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z=-1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+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1</m:t>
          </m:r>
        </m:oMath>
      </m:oMathPara>
    </w:p>
    <w:p w:rsidR="00FC0DD6" w:rsidRPr="00FC0DD6" w:rsidRDefault="00FC0DD6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x+y-z=0</m:t>
          </m:r>
        </m:oMath>
      </m:oMathPara>
    </w:p>
    <w:p w:rsidR="00FC0DD6" w:rsidRPr="003505D1" w:rsidRDefault="00FC0DD6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=0→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α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-</m:t>
                  </m:r>
                  <m:f>
                    <m:f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5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4α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=0→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  <m:ctrlPr>
                    <w:rPr>
                      <w:rFonts w:ascii="Cambria Math" w:eastAsia="Arial" w:hAnsi="Cambria Math" w:cs="David"/>
                      <w:color w:val="000000"/>
                    </w:rPr>
                  </m:ctrlP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bSup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6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  <m:ctrlPr>
                    <w:rPr>
                      <w:rFonts w:ascii="Cambria Math" w:eastAsia="Arial" w:hAnsi="Cambria Math" w:cs="David"/>
                      <w:color w:val="000000"/>
                    </w:rPr>
                  </m:ctrlP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bSup>
            </m:den>
          </m:f>
          <m:r>
            <w:rPr>
              <w:rFonts w:ascii="Cambria Math" w:eastAsia="Arial" w:hAnsi="Cambria Math" w:cs="David"/>
              <w:color w:val="000000"/>
            </w:rPr>
            <m:t>-1=0→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  <m:ctrlPr>
                <w:rPr>
                  <w:rFonts w:ascii="Cambria Math" w:eastAsia="Arial" w:hAnsi="Cambria Math" w:cs="David"/>
                  <w:color w:val="000000"/>
                </w:rPr>
              </m:ctrlP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6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rad>
            <m:radPr>
              <m:degHide m:val="1"/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4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16</m:t>
                  </m:r>
                </m:den>
              </m:f>
            </m:e>
          </m:rad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</m:oMath>
      </m:oMathPara>
    </w:p>
    <w:p w:rsidR="003505D1" w:rsidRPr="003505D1" w:rsidRDefault="003505D1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6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30209B" w:rsidRPr="0030209B" w:rsidRDefault="0030209B" w:rsidP="0030209B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y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den>
          </m:f>
          <m:r>
            <w:rPr>
              <w:rFonts w:ascii="Cambria Math" w:eastAsia="Arial" w:hAnsi="Cambria Math" w:cs="David"/>
              <w:color w:val="000000"/>
            </w:rPr>
            <m:t>→y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2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483573" w:rsidRPr="00840E6E" w:rsidRDefault="0030209B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+y-z=0→z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 w:hint="cs"/>
              <w:color w:val="000000"/>
              <w:rtl/>
            </w:rPr>
            <m:t>או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840E6E" w:rsidRPr="002D2FB0" w:rsidRDefault="00840E6E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David"/>
              <w:color w:val="000000"/>
            </w:rPr>
            <m:t>f</m:t>
          </m:r>
          <m:d>
            <m:dPr>
              <m:ctrlPr>
                <w:rPr>
                  <w:rFonts w:ascii="Cambria Math" w:eastAsia="Times New Roman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Times New Roman" w:hAnsi="Cambria Math" w:cs="David"/>
                  <w:color w:val="000000"/>
                </w:rPr>
                <m:t>x,y,z</m:t>
              </m:r>
            </m:e>
          </m:d>
          <m:r>
            <w:rPr>
              <w:rFonts w:ascii="Cambria Math" w:eastAsia="Times New Roman" w:hAnsi="Cambria Math" w:cs="David"/>
              <w:color w:val="000000"/>
            </w:rPr>
            <m:t>=2x-4y-z</m:t>
          </m:r>
        </m:oMath>
      </m:oMathPara>
    </w:p>
    <w:p w:rsidR="00840E6E" w:rsidRPr="00DC6A43" w:rsidRDefault="00840E6E" w:rsidP="00840E6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in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,z</m:t>
              </m:r>
            </m:e>
          </m:d>
          <m:r>
            <w:rPr>
              <w:rFonts w:ascii="Cambria Math" w:eastAsia="Arial" w:hAnsi="Cambria Math" w:cs="David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9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2D2FB0" w:rsidRPr="008B3A49" w:rsidRDefault="00840E6E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ax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w:bookmarkStart w:id="4" w:name="_Hlk484881542"/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w:bookmarkEnd w:id="4"/>
              <m:r>
                <w:rPr>
                  <w:rFonts w:ascii="Cambria Math" w:eastAsia="Arial" w:hAnsi="Cambria Math" w:cs="David"/>
                  <w:color w:val="000000"/>
                </w:rPr>
                <m:t>,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,z</m:t>
              </m:r>
            </m:e>
          </m:d>
          <m:r>
            <w:rPr>
              <w:rFonts w:ascii="Cambria Math" w:eastAsia="Arial" w:hAnsi="Cambria Math" w:cs="David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9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8B3A49" w:rsidRDefault="008B3A49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w:r>
        <w:rPr>
          <w:rFonts w:ascii="David" w:eastAsia="Arial" w:hAnsi="David" w:cs="David"/>
        </w:rPr>
        <w:t>Other combinations of (</w:t>
      </w:r>
      <w:proofErr w:type="spellStart"/>
      <w:proofErr w:type="gramStart"/>
      <w:r>
        <w:rPr>
          <w:rFonts w:ascii="David" w:eastAsia="Arial" w:hAnsi="David" w:cs="David"/>
        </w:rPr>
        <w:t>x,y</w:t>
      </w:r>
      <w:proofErr w:type="gramEnd"/>
      <w:r>
        <w:rPr>
          <w:rFonts w:ascii="David" w:eastAsia="Arial" w:hAnsi="David" w:cs="David"/>
        </w:rPr>
        <w:t>,z</w:t>
      </w:r>
      <w:proofErr w:type="spellEnd"/>
      <w:r>
        <w:rPr>
          <w:rFonts w:ascii="David" w:eastAsia="Arial" w:hAnsi="David" w:cs="David"/>
        </w:rPr>
        <w:t>) don’t produce global max</w:t>
      </w: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Pr="008B3A49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82717E">
        <w:rPr>
          <w:rFonts w:ascii="David" w:eastAsia="Arial" w:hAnsi="David" w:cs="David"/>
          <w:sz w:val="24"/>
          <w:szCs w:val="24"/>
        </w:rPr>
        <w:t xml:space="preserve">Show that any Kernel function is symmetric, i.e. </w:t>
      </w:r>
      <m:oMath>
        <m:r>
          <w:rPr>
            <w:rFonts w:ascii="Cambria Math" w:eastAsia="Arial" w:hAnsi="Cambria Math" w:cs="David"/>
            <w:sz w:val="24"/>
            <w:szCs w:val="24"/>
          </w:rPr>
          <m:t>K</m:t>
        </m:r>
        <m:d>
          <m:d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Arial" w:hAnsi="Cambria Math" w:cs="David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Arial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=</m:t>
        </m:r>
        <m:r>
          <w:rPr>
            <w:rFonts w:ascii="Cambria Math" w:eastAsia="Arial" w:hAnsi="Cambria Math" w:cs="David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(</m:t>
        </m:r>
        <m:sSub>
          <m:sSub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,</m:t>
        </m:r>
        <m:sSub>
          <m:sSub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)</m:t>
        </m:r>
      </m:oMath>
    </w:p>
    <w:p w:rsidR="00087CA0" w:rsidRPr="0082717E" w:rsidRDefault="00765853" w:rsidP="00087CA0">
      <w:pPr>
        <w:spacing w:after="0" w:line="360" w:lineRule="auto"/>
        <w:ind w:left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59455D">
        <w:rPr>
          <w:position w:val="-36"/>
        </w:rPr>
        <w:object w:dxaOrig="5720" w:dyaOrig="840">
          <v:shape id="_x0000_i1042" type="#_x0000_t75" style="width:385.8pt;height:56.4pt" o:ole="">
            <v:imagedata r:id="rId37" o:title=""/>
          </v:shape>
          <o:OLEObject Type="Embed" ProgID="Equation.DSMT4" ShapeID="_x0000_i1042" DrawAspect="Content" ObjectID="_1559231486" r:id="rId38"/>
        </w:object>
      </w:r>
    </w:p>
    <w:p w:rsidR="0082717E" w:rsidRP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w:r w:rsidRPr="0082717E">
        <w:rPr>
          <w:rFonts w:ascii="David" w:eastAsia="Arial" w:hAnsi="David" w:cs="David"/>
          <w:color w:val="000000"/>
          <w:sz w:val="24"/>
          <w:szCs w:val="24"/>
        </w:rPr>
        <w:t>Find the Kernel function for the following mapping:</w:t>
      </w:r>
    </w:p>
    <w:p w:rsidR="00AB0BB9" w:rsidRPr="00C169D1" w:rsidRDefault="00664F36" w:rsidP="00AB0BB9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m:oMath>
        <m:r>
          <w:rPr>
            <w:rFonts w:ascii="Cambria Math" w:eastAsia="Arial" w:hAnsi="Cambria Math" w:cs="David"/>
            <w:color w:val="000000"/>
            <w:sz w:val="24"/>
            <w:szCs w:val="24"/>
          </w:rPr>
          <m:t>φ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Arial" w:hAnsi="Cambria Math" w:cs="David"/>
            <w:color w:val="000000"/>
            <w:sz w:val="24"/>
            <w:szCs w:val="24"/>
          </w:rPr>
          <m:t>=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6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1</m:t>
            </m:r>
          </m:e>
        </m:d>
      </m:oMath>
      <w:r w:rsidR="001A34C8">
        <w:rPr>
          <w:rFonts w:ascii="David" w:eastAsia="Arial" w:hAnsi="David" w:cs="David"/>
          <w:color w:val="000000"/>
          <w:sz w:val="24"/>
          <w:szCs w:val="24"/>
        </w:rPr>
        <w:br/>
      </w: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k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,y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=φ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⋅φ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6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(xy)+1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+1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</m:oMath>
      </m:oMathPara>
    </w:p>
    <w:p w:rsidR="0082717E" w:rsidRDefault="0082717E" w:rsidP="0082717E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m:oMath>
        <m:r>
          <w:rPr>
            <w:rFonts w:ascii="Cambria Math" w:eastAsia="Arial" w:hAnsi="Cambria Math" w:cs="David"/>
            <w:color w:val="000000"/>
            <w:sz w:val="24"/>
            <w:szCs w:val="24"/>
          </w:rPr>
          <m:t>φ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Arial" w:hAnsi="Cambria Math" w:cs="David"/>
            <w:color w:val="000000"/>
            <w:sz w:val="24"/>
            <w:szCs w:val="24"/>
          </w:rPr>
          <m:t>=(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)</m:t>
        </m:r>
      </m:oMath>
    </w:p>
    <w:p w:rsidR="00087CA0" w:rsidRDefault="00CE6D34" w:rsidP="00087CA0">
      <w:pPr>
        <w:tabs>
          <w:tab w:val="left" w:pos="6489"/>
        </w:tabs>
        <w:ind w:left="1080"/>
      </w:pPr>
      <w:r>
        <w:rPr>
          <w:lang w:val="en-GB"/>
        </w:rPr>
        <w:t>Answer</w:t>
      </w:r>
      <w:r w:rsidR="00087CA0">
        <w:rPr>
          <w:lang w:val="en-GB"/>
        </w:rPr>
        <w:t xml:space="preserve">: </w:t>
      </w:r>
      <w:r w:rsidR="00087CA0" w:rsidRPr="0059455D">
        <w:rPr>
          <w:position w:val="-10"/>
        </w:rPr>
        <w:object w:dxaOrig="2020" w:dyaOrig="360">
          <v:shape id="_x0000_i1043" type="#_x0000_t75" style="width:101.55pt;height:18.25pt" o:ole="">
            <v:imagedata r:id="rId39" o:title=""/>
          </v:shape>
          <o:OLEObject Type="Embed" ProgID="Equation.DSMT4" ShapeID="_x0000_i1043" DrawAspect="Content" ObjectID="_1559231487" r:id="rId40"/>
        </w:object>
      </w:r>
    </w:p>
    <w:p w:rsidR="00087CA0" w:rsidRDefault="00087CA0" w:rsidP="00087CA0">
      <w:pPr>
        <w:tabs>
          <w:tab w:val="left" w:pos="6489"/>
        </w:tabs>
        <w:ind w:left="1080"/>
      </w:pPr>
      <w:r>
        <w:t>Proof:</w:t>
      </w:r>
    </w:p>
    <w:p w:rsidR="00087CA0" w:rsidRDefault="00B90C08" w:rsidP="00087CA0">
      <w:pPr>
        <w:tabs>
          <w:tab w:val="left" w:pos="6489"/>
        </w:tabs>
        <w:ind w:left="1080"/>
      </w:pPr>
      <w:r w:rsidRPr="0059455D">
        <w:rPr>
          <w:position w:val="-88"/>
        </w:rPr>
        <w:object w:dxaOrig="4720" w:dyaOrig="1939">
          <v:shape id="_x0000_i1044" type="#_x0000_t75" style="width:235.35pt;height:96.7pt" o:ole="">
            <v:imagedata r:id="rId41" o:title=""/>
          </v:shape>
          <o:OLEObject Type="Embed" ProgID="Equation.DSMT4" ShapeID="_x0000_i1044" DrawAspect="Content" ObjectID="_1559231488" r:id="rId42"/>
        </w:object>
      </w:r>
    </w:p>
    <w:p w:rsidR="00087CA0" w:rsidRPr="00F23056" w:rsidRDefault="00087CA0" w:rsidP="00087CA0">
      <w:pPr>
        <w:tabs>
          <w:tab w:val="left" w:pos="6489"/>
        </w:tabs>
        <w:ind w:left="1080"/>
      </w:pPr>
      <w:r w:rsidRPr="0059455D">
        <w:rPr>
          <w:position w:val="-12"/>
        </w:rPr>
        <w:object w:dxaOrig="8340" w:dyaOrig="380">
          <v:shape id="_x0000_i1045" type="#_x0000_t75" style="width:416.95pt;height:19.35pt" o:ole="">
            <v:imagedata r:id="rId43" o:title=""/>
          </v:shape>
          <o:OLEObject Type="Embed" ProgID="Equation.DSMT4" ShapeID="_x0000_i1045" DrawAspect="Content" ObjectID="_1559231489" r:id="rId44"/>
        </w:object>
      </w:r>
    </w:p>
    <w:p w:rsidR="00087CA0" w:rsidRDefault="00087CA0" w:rsidP="00087CA0">
      <w:pPr>
        <w:tabs>
          <w:tab w:val="left" w:pos="6489"/>
        </w:tabs>
        <w:ind w:left="1080"/>
        <w:rPr>
          <w:lang w:val="en-GB"/>
        </w:rPr>
      </w:pPr>
      <w:r w:rsidRPr="0059455D">
        <w:rPr>
          <w:position w:val="-10"/>
        </w:rPr>
        <w:object w:dxaOrig="2240" w:dyaOrig="320">
          <v:shape id="_x0000_i1046" type="#_x0000_t75" style="width:112.3pt;height:16.1pt" o:ole="">
            <v:imagedata r:id="rId45" o:title=""/>
          </v:shape>
          <o:OLEObject Type="Embed" ProgID="Equation.DSMT4" ShapeID="_x0000_i1046" DrawAspect="Content" ObjectID="_1559231490" r:id="rId46"/>
        </w:object>
      </w:r>
    </w:p>
    <w:p w:rsidR="00087CA0" w:rsidRPr="0082717E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</w:p>
    <w:p w:rsidR="0082717E" w:rsidRPr="00C443CA" w:rsidRDefault="0082717E" w:rsidP="0082717E"/>
    <w:sectPr w:rsidR="0082717E" w:rsidRPr="00C443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altName w:val="Arial"/>
    <w:charset w:val="00"/>
    <w:family w:val="swiss"/>
    <w:pitch w:val="variable"/>
    <w:sig w:usb0="00000803" w:usb1="00000000" w:usb2="00000000" w:usb3="00000000" w:csb0="0000002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D65CD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" w15:restartNumberingAfterBreak="0">
    <w:nsid w:val="1FF068C4"/>
    <w:multiLevelType w:val="multilevel"/>
    <w:tmpl w:val="B9A4698E"/>
    <w:lvl w:ilvl="0">
      <w:start w:val="1"/>
      <w:numFmt w:val="decimal"/>
      <w:lvlText w:val="%1."/>
      <w:lvlJc w:val="left"/>
      <w:pPr>
        <w:ind w:left="360" w:firstLine="360"/>
      </w:pPr>
      <w:rPr>
        <w:rFonts w:ascii="David" w:hAnsi="David" w:cs="David" w:hint="default"/>
        <w:b w:val="0"/>
        <w:bCs w:val="0"/>
        <w:sz w:val="24"/>
        <w:szCs w:val="24"/>
        <w:u w:val="none"/>
      </w:rPr>
    </w:lvl>
    <w:lvl w:ilvl="1">
      <w:start w:val="1"/>
      <w:numFmt w:val="lowerLetter"/>
      <w:lvlText w:val="%2."/>
      <w:lvlJc w:val="left"/>
      <w:pPr>
        <w:ind w:left="108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180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52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24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396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468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40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120" w:firstLine="6120"/>
      </w:pPr>
      <w:rPr>
        <w:u w:val="none"/>
      </w:rPr>
    </w:lvl>
  </w:abstractNum>
  <w:abstractNum w:abstractNumId="2" w15:restartNumberingAfterBreak="0">
    <w:nsid w:val="2CAF7F75"/>
    <w:multiLevelType w:val="hybridMultilevel"/>
    <w:tmpl w:val="15FCC8D8"/>
    <w:lvl w:ilvl="0" w:tplc="2898BCF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93095D"/>
    <w:multiLevelType w:val="hybridMultilevel"/>
    <w:tmpl w:val="57A02B26"/>
    <w:lvl w:ilvl="0" w:tplc="2784380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F050D7"/>
    <w:multiLevelType w:val="hybridMultilevel"/>
    <w:tmpl w:val="A6661F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AF5315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6" w15:restartNumberingAfterBreak="0">
    <w:nsid w:val="4C046C90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0"/>
  </w:num>
  <w:num w:numId="5">
    <w:abstractNumId w:val="3"/>
  </w:num>
  <w:num w:numId="6">
    <w:abstractNumId w:val="2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084A"/>
    <w:rsid w:val="00087CA0"/>
    <w:rsid w:val="000E202A"/>
    <w:rsid w:val="000F6F08"/>
    <w:rsid w:val="001579AB"/>
    <w:rsid w:val="0016084A"/>
    <w:rsid w:val="00160ACD"/>
    <w:rsid w:val="001A34C8"/>
    <w:rsid w:val="00213A16"/>
    <w:rsid w:val="002817E7"/>
    <w:rsid w:val="002833F1"/>
    <w:rsid w:val="002B12CE"/>
    <w:rsid w:val="002D2FB0"/>
    <w:rsid w:val="0030209B"/>
    <w:rsid w:val="003316E3"/>
    <w:rsid w:val="003505D1"/>
    <w:rsid w:val="003A7C9A"/>
    <w:rsid w:val="003B02CC"/>
    <w:rsid w:val="00427CE9"/>
    <w:rsid w:val="0044333C"/>
    <w:rsid w:val="00483573"/>
    <w:rsid w:val="004A52AD"/>
    <w:rsid w:val="004D7FB6"/>
    <w:rsid w:val="004F4897"/>
    <w:rsid w:val="005A2182"/>
    <w:rsid w:val="005A7693"/>
    <w:rsid w:val="00664F36"/>
    <w:rsid w:val="00695EA0"/>
    <w:rsid w:val="00741388"/>
    <w:rsid w:val="00765853"/>
    <w:rsid w:val="0082717E"/>
    <w:rsid w:val="00840E6E"/>
    <w:rsid w:val="008774FC"/>
    <w:rsid w:val="0088737C"/>
    <w:rsid w:val="008B3A49"/>
    <w:rsid w:val="00944FF4"/>
    <w:rsid w:val="00A20526"/>
    <w:rsid w:val="00AB0BB9"/>
    <w:rsid w:val="00B12A83"/>
    <w:rsid w:val="00B90C08"/>
    <w:rsid w:val="00BC78D0"/>
    <w:rsid w:val="00C169D1"/>
    <w:rsid w:val="00C209A3"/>
    <w:rsid w:val="00C443CA"/>
    <w:rsid w:val="00C72E2D"/>
    <w:rsid w:val="00C7668F"/>
    <w:rsid w:val="00C91C22"/>
    <w:rsid w:val="00CA2088"/>
    <w:rsid w:val="00CE6D34"/>
    <w:rsid w:val="00D46B8C"/>
    <w:rsid w:val="00DC62D4"/>
    <w:rsid w:val="00DC6A43"/>
    <w:rsid w:val="00E06F1F"/>
    <w:rsid w:val="00E53500"/>
    <w:rsid w:val="00E763CE"/>
    <w:rsid w:val="00EC5C99"/>
    <w:rsid w:val="00F234D9"/>
    <w:rsid w:val="00FB03F2"/>
    <w:rsid w:val="00FC0D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F07C37"/>
  <w15:chartTrackingRefBased/>
  <w15:docId w15:val="{C077FF64-3E81-468A-B4A3-CD1AD9317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6084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6084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6084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16084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82717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234D9"/>
    <w:rPr>
      <w:color w:val="808080"/>
    </w:rPr>
  </w:style>
  <w:style w:type="paragraph" w:styleId="NoSpacing">
    <w:name w:val="No Spacing"/>
    <w:uiPriority w:val="1"/>
    <w:qFormat/>
    <w:rsid w:val="00E06F1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4</TotalTime>
  <Pages>4</Pages>
  <Words>527</Words>
  <Characters>3010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k Muller</dc:creator>
  <cp:keywords/>
  <dc:description/>
  <cp:lastModifiedBy>Arik Muller</cp:lastModifiedBy>
  <cp:revision>38</cp:revision>
  <dcterms:created xsi:type="dcterms:W3CDTF">2017-06-10T11:57:00Z</dcterms:created>
  <dcterms:modified xsi:type="dcterms:W3CDTF">2017-06-17T16:04:00Z</dcterms:modified>
</cp:coreProperties>
</file>